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7CA5" w:rsidRDefault="00F47CA5">
      <w:r w:rsidRPr="00F47CA5">
        <w:rPr>
          <w:position w:val="-30"/>
        </w:rPr>
        <w:object w:dxaOrig="60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8pt;height:49.2pt" o:ole="">
            <v:imagedata r:id="rId6" o:title=""/>
          </v:shape>
          <o:OLEObject Type="Embed" ProgID="Equation.DSMT4" ShapeID="_x0000_i1025" DrawAspect="Content" ObjectID="_1664261839" r:id="rId7"/>
        </w:object>
      </w:r>
      <w:r>
        <w:t xml:space="preserve"> </w:t>
      </w:r>
    </w:p>
    <w:p w:rsidR="00BD51EE" w:rsidRDefault="00BD51EE">
      <w:r w:rsidRPr="00BD51EE">
        <w:rPr>
          <w:position w:val="-32"/>
        </w:rPr>
        <w:object w:dxaOrig="6180" w:dyaOrig="760">
          <v:shape id="_x0000_i1026" type="#_x0000_t75" style="width:415.8pt;height:51pt" o:ole="">
            <v:imagedata r:id="rId8" o:title=""/>
          </v:shape>
          <o:OLEObject Type="Embed" ProgID="Equation.DSMT4" ShapeID="_x0000_i1026" DrawAspect="Content" ObjectID="_1664261840" r:id="rId9"/>
        </w:object>
      </w:r>
    </w:p>
    <w:p w:rsidR="00BD51EE" w:rsidRDefault="00BD51EE">
      <w:r w:rsidRPr="005255DC">
        <w:rPr>
          <w:position w:val="-56"/>
        </w:rPr>
        <w:object w:dxaOrig="6900" w:dyaOrig="1300">
          <v:shape id="_x0000_i1027" type="#_x0000_t75" style="width:415.8pt;height:78pt" o:ole="">
            <v:imagedata r:id="rId10" o:title=""/>
          </v:shape>
          <o:OLEObject Type="Embed" ProgID="Equation.DSMT4" ShapeID="_x0000_i1027" DrawAspect="Content" ObjectID="_1664261841" r:id="rId11"/>
        </w:object>
      </w:r>
    </w:p>
    <w:p w:rsidR="005255DC" w:rsidRDefault="00BD51EE">
      <w:r w:rsidRPr="005255DC">
        <w:rPr>
          <w:position w:val="-124"/>
        </w:rPr>
        <w:object w:dxaOrig="6420" w:dyaOrig="2620">
          <v:shape id="_x0000_i1028" type="#_x0000_t75" style="width:436.2pt;height:177.6pt" o:ole="">
            <v:imagedata r:id="rId12" o:title=""/>
          </v:shape>
          <o:OLEObject Type="Embed" ProgID="Equation.DSMT4" ShapeID="_x0000_i1028" DrawAspect="Content" ObjectID="_1664261842" r:id="rId13"/>
        </w:object>
      </w:r>
    </w:p>
    <w:p w:rsidR="00485332" w:rsidRDefault="009D46DE">
      <w:r w:rsidRPr="00485332">
        <w:rPr>
          <w:position w:val="-108"/>
        </w:rPr>
        <w:object w:dxaOrig="4959" w:dyaOrig="2280">
          <v:shape id="_x0000_i1029" type="#_x0000_t75" style="width:378pt;height:173.4pt" o:ole="">
            <v:imagedata r:id="rId14" o:title=""/>
          </v:shape>
          <o:OLEObject Type="Embed" ProgID="Equation.DSMT4" ShapeID="_x0000_i1029" DrawAspect="Content" ObjectID="_1664261843" r:id="rId15"/>
        </w:object>
      </w:r>
      <w:r w:rsidR="00485332">
        <w:t xml:space="preserve"> </w:t>
      </w:r>
    </w:p>
    <w:p w:rsidR="005255DC" w:rsidRDefault="009D46DE">
      <w:r w:rsidRPr="005255DC">
        <w:rPr>
          <w:position w:val="-188"/>
        </w:rPr>
        <w:object w:dxaOrig="6240" w:dyaOrig="3480">
          <v:shape id="_x0000_i1030" type="#_x0000_t75" style="width:381.6pt;height:212.4pt" o:ole="">
            <v:imagedata r:id="rId16" o:title=""/>
          </v:shape>
          <o:OLEObject Type="Embed" ProgID="Equation.DSMT4" ShapeID="_x0000_i1030" DrawAspect="Content" ObjectID="_1664261844" r:id="rId17"/>
        </w:object>
      </w:r>
    </w:p>
    <w:p w:rsidR="00BD51EE" w:rsidRDefault="00BD51EE"/>
    <w:p w:rsidR="00BD51EE" w:rsidRDefault="00376C38">
      <w:r w:rsidRPr="00CD630D">
        <w:rPr>
          <w:position w:val="-94"/>
        </w:rPr>
        <w:object w:dxaOrig="6320" w:dyaOrig="5640">
          <v:shape id="_x0000_i1031" type="#_x0000_t75" style="width:430.8pt;height:384pt" o:ole="">
            <v:imagedata r:id="rId18" o:title=""/>
          </v:shape>
          <o:OLEObject Type="Embed" ProgID="Equation.DSMT4" ShapeID="_x0000_i1031" DrawAspect="Content" ObjectID="_1664261845" r:id="rId19"/>
        </w:object>
      </w:r>
      <w:r w:rsidR="009D46DE">
        <w:t xml:space="preserve"> </w:t>
      </w:r>
    </w:p>
    <w:p w:rsidR="00376C38" w:rsidRDefault="00376C38"/>
    <w:p w:rsidR="00376C38" w:rsidRDefault="00376C38"/>
    <w:p w:rsidR="005255DC" w:rsidRDefault="005255DC"/>
    <w:sectPr w:rsidR="005255DC" w:rsidSect="0013564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4766" w:rsidRDefault="00DD4766" w:rsidP="00DD4766">
      <w:r>
        <w:separator/>
      </w:r>
    </w:p>
  </w:endnote>
  <w:endnote w:type="continuationSeparator" w:id="0">
    <w:p w:rsidR="00DD4766" w:rsidRDefault="00DD4766" w:rsidP="00DD47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4766" w:rsidRDefault="00DD4766" w:rsidP="00DD4766">
      <w:r>
        <w:separator/>
      </w:r>
    </w:p>
  </w:footnote>
  <w:footnote w:type="continuationSeparator" w:id="0">
    <w:p w:rsidR="00DD4766" w:rsidRDefault="00DD4766" w:rsidP="00DD476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255DC"/>
    <w:rsid w:val="00000590"/>
    <w:rsid w:val="00021A01"/>
    <w:rsid w:val="000256A9"/>
    <w:rsid w:val="00037EC9"/>
    <w:rsid w:val="00040BFE"/>
    <w:rsid w:val="00054754"/>
    <w:rsid w:val="00055106"/>
    <w:rsid w:val="00055E1C"/>
    <w:rsid w:val="0007058E"/>
    <w:rsid w:val="0008169D"/>
    <w:rsid w:val="00087BFA"/>
    <w:rsid w:val="0009589E"/>
    <w:rsid w:val="000A264A"/>
    <w:rsid w:val="000C5A36"/>
    <w:rsid w:val="000D2771"/>
    <w:rsid w:val="000E0418"/>
    <w:rsid w:val="000E26EC"/>
    <w:rsid w:val="000F08A1"/>
    <w:rsid w:val="000F5560"/>
    <w:rsid w:val="001049B0"/>
    <w:rsid w:val="00105F14"/>
    <w:rsid w:val="00115AAB"/>
    <w:rsid w:val="00123009"/>
    <w:rsid w:val="00126227"/>
    <w:rsid w:val="00126BCA"/>
    <w:rsid w:val="00126CD6"/>
    <w:rsid w:val="00135644"/>
    <w:rsid w:val="00153BCA"/>
    <w:rsid w:val="0016335F"/>
    <w:rsid w:val="00176B74"/>
    <w:rsid w:val="00182E04"/>
    <w:rsid w:val="00185AB9"/>
    <w:rsid w:val="0018761A"/>
    <w:rsid w:val="001A0FA5"/>
    <w:rsid w:val="001E7F70"/>
    <w:rsid w:val="002121A8"/>
    <w:rsid w:val="002243EA"/>
    <w:rsid w:val="00235F5F"/>
    <w:rsid w:val="00236C09"/>
    <w:rsid w:val="002465C0"/>
    <w:rsid w:val="00246CAE"/>
    <w:rsid w:val="00252709"/>
    <w:rsid w:val="00257E17"/>
    <w:rsid w:val="002618A9"/>
    <w:rsid w:val="00281142"/>
    <w:rsid w:val="002939B5"/>
    <w:rsid w:val="002A0BBE"/>
    <w:rsid w:val="002A7D0F"/>
    <w:rsid w:val="002B6E89"/>
    <w:rsid w:val="002C1306"/>
    <w:rsid w:val="002C4945"/>
    <w:rsid w:val="002D1736"/>
    <w:rsid w:val="002D602A"/>
    <w:rsid w:val="002D74E3"/>
    <w:rsid w:val="002E75F2"/>
    <w:rsid w:val="00311EEF"/>
    <w:rsid w:val="0032638D"/>
    <w:rsid w:val="00333FC2"/>
    <w:rsid w:val="00337F7E"/>
    <w:rsid w:val="00341908"/>
    <w:rsid w:val="00361DEE"/>
    <w:rsid w:val="003673F2"/>
    <w:rsid w:val="0037438B"/>
    <w:rsid w:val="00376C38"/>
    <w:rsid w:val="00390059"/>
    <w:rsid w:val="00391809"/>
    <w:rsid w:val="003A1F3B"/>
    <w:rsid w:val="003B4DA2"/>
    <w:rsid w:val="003C036E"/>
    <w:rsid w:val="003C0BDD"/>
    <w:rsid w:val="003C5F19"/>
    <w:rsid w:val="003D20C5"/>
    <w:rsid w:val="003D4A5A"/>
    <w:rsid w:val="003D53D1"/>
    <w:rsid w:val="003D79C1"/>
    <w:rsid w:val="00426136"/>
    <w:rsid w:val="00434BCB"/>
    <w:rsid w:val="0044253D"/>
    <w:rsid w:val="00446143"/>
    <w:rsid w:val="0046235B"/>
    <w:rsid w:val="00462368"/>
    <w:rsid w:val="004659E8"/>
    <w:rsid w:val="004763A3"/>
    <w:rsid w:val="00485332"/>
    <w:rsid w:val="004A35A9"/>
    <w:rsid w:val="004A7977"/>
    <w:rsid w:val="004C74F1"/>
    <w:rsid w:val="004D24A9"/>
    <w:rsid w:val="004D5069"/>
    <w:rsid w:val="004D6698"/>
    <w:rsid w:val="004F0F97"/>
    <w:rsid w:val="004F3ACB"/>
    <w:rsid w:val="004F44AE"/>
    <w:rsid w:val="004F4625"/>
    <w:rsid w:val="00503A5D"/>
    <w:rsid w:val="00514227"/>
    <w:rsid w:val="00515132"/>
    <w:rsid w:val="00517C41"/>
    <w:rsid w:val="005251BE"/>
    <w:rsid w:val="005255DC"/>
    <w:rsid w:val="005264DA"/>
    <w:rsid w:val="0054007F"/>
    <w:rsid w:val="0054037D"/>
    <w:rsid w:val="0055399A"/>
    <w:rsid w:val="005612EF"/>
    <w:rsid w:val="00566D5A"/>
    <w:rsid w:val="00576BFB"/>
    <w:rsid w:val="00583B2A"/>
    <w:rsid w:val="00591676"/>
    <w:rsid w:val="005B0412"/>
    <w:rsid w:val="005B65B1"/>
    <w:rsid w:val="005C1D6D"/>
    <w:rsid w:val="005C3D65"/>
    <w:rsid w:val="005C5ACE"/>
    <w:rsid w:val="0060438A"/>
    <w:rsid w:val="0062412C"/>
    <w:rsid w:val="00632114"/>
    <w:rsid w:val="0064105B"/>
    <w:rsid w:val="00643AE7"/>
    <w:rsid w:val="006501D0"/>
    <w:rsid w:val="0066597A"/>
    <w:rsid w:val="00671FBF"/>
    <w:rsid w:val="00696FD3"/>
    <w:rsid w:val="006B3AE1"/>
    <w:rsid w:val="006C7C17"/>
    <w:rsid w:val="006D375F"/>
    <w:rsid w:val="006E4E2E"/>
    <w:rsid w:val="006F0B66"/>
    <w:rsid w:val="006F6729"/>
    <w:rsid w:val="006F7CEF"/>
    <w:rsid w:val="007002E3"/>
    <w:rsid w:val="00700FAE"/>
    <w:rsid w:val="0070209E"/>
    <w:rsid w:val="007112AD"/>
    <w:rsid w:val="0071139E"/>
    <w:rsid w:val="007144BA"/>
    <w:rsid w:val="00714B69"/>
    <w:rsid w:val="00717057"/>
    <w:rsid w:val="00743168"/>
    <w:rsid w:val="007469C0"/>
    <w:rsid w:val="00750194"/>
    <w:rsid w:val="00763630"/>
    <w:rsid w:val="00766BB6"/>
    <w:rsid w:val="00770CDF"/>
    <w:rsid w:val="00774A65"/>
    <w:rsid w:val="00790869"/>
    <w:rsid w:val="0079735D"/>
    <w:rsid w:val="007B35E7"/>
    <w:rsid w:val="007C0010"/>
    <w:rsid w:val="007E27D2"/>
    <w:rsid w:val="007E332A"/>
    <w:rsid w:val="007E6F2E"/>
    <w:rsid w:val="00822508"/>
    <w:rsid w:val="00832D8B"/>
    <w:rsid w:val="00833AE7"/>
    <w:rsid w:val="00835291"/>
    <w:rsid w:val="00851257"/>
    <w:rsid w:val="00865D30"/>
    <w:rsid w:val="00874374"/>
    <w:rsid w:val="008A1183"/>
    <w:rsid w:val="008A5439"/>
    <w:rsid w:val="008A5C1E"/>
    <w:rsid w:val="008B2522"/>
    <w:rsid w:val="008C0A9A"/>
    <w:rsid w:val="008D110E"/>
    <w:rsid w:val="008D311B"/>
    <w:rsid w:val="008E14B3"/>
    <w:rsid w:val="008E1FEA"/>
    <w:rsid w:val="008E219C"/>
    <w:rsid w:val="00917F66"/>
    <w:rsid w:val="00927A33"/>
    <w:rsid w:val="00933D8A"/>
    <w:rsid w:val="00936405"/>
    <w:rsid w:val="00937F14"/>
    <w:rsid w:val="00944309"/>
    <w:rsid w:val="00946F58"/>
    <w:rsid w:val="0094728E"/>
    <w:rsid w:val="00951F14"/>
    <w:rsid w:val="0095691E"/>
    <w:rsid w:val="0096566F"/>
    <w:rsid w:val="009A0C92"/>
    <w:rsid w:val="009A729F"/>
    <w:rsid w:val="009B10FF"/>
    <w:rsid w:val="009C0C4D"/>
    <w:rsid w:val="009D0B67"/>
    <w:rsid w:val="009D46DE"/>
    <w:rsid w:val="00A04D9C"/>
    <w:rsid w:val="00A07DED"/>
    <w:rsid w:val="00A07FE7"/>
    <w:rsid w:val="00A20AF6"/>
    <w:rsid w:val="00A35EAC"/>
    <w:rsid w:val="00A54AC0"/>
    <w:rsid w:val="00A552E8"/>
    <w:rsid w:val="00A612EC"/>
    <w:rsid w:val="00A65884"/>
    <w:rsid w:val="00A7296D"/>
    <w:rsid w:val="00A83C22"/>
    <w:rsid w:val="00A95C3B"/>
    <w:rsid w:val="00AA4918"/>
    <w:rsid w:val="00AC58EA"/>
    <w:rsid w:val="00AE4689"/>
    <w:rsid w:val="00AE7BA8"/>
    <w:rsid w:val="00AF2041"/>
    <w:rsid w:val="00B07F70"/>
    <w:rsid w:val="00B100AA"/>
    <w:rsid w:val="00B226F1"/>
    <w:rsid w:val="00B24F8D"/>
    <w:rsid w:val="00B30FBD"/>
    <w:rsid w:val="00B35EAE"/>
    <w:rsid w:val="00B544E1"/>
    <w:rsid w:val="00B61A2A"/>
    <w:rsid w:val="00B71679"/>
    <w:rsid w:val="00B717C8"/>
    <w:rsid w:val="00B72D3B"/>
    <w:rsid w:val="00B72DF8"/>
    <w:rsid w:val="00B76CE1"/>
    <w:rsid w:val="00B94AA7"/>
    <w:rsid w:val="00BB6F3E"/>
    <w:rsid w:val="00BD3133"/>
    <w:rsid w:val="00BD51EE"/>
    <w:rsid w:val="00BE4F33"/>
    <w:rsid w:val="00BE6068"/>
    <w:rsid w:val="00BF53C8"/>
    <w:rsid w:val="00BF68AC"/>
    <w:rsid w:val="00BF6F0C"/>
    <w:rsid w:val="00C030F0"/>
    <w:rsid w:val="00C043A5"/>
    <w:rsid w:val="00C11CDC"/>
    <w:rsid w:val="00C13B6A"/>
    <w:rsid w:val="00C327E9"/>
    <w:rsid w:val="00C4583A"/>
    <w:rsid w:val="00C75731"/>
    <w:rsid w:val="00C90D25"/>
    <w:rsid w:val="00CA4FCD"/>
    <w:rsid w:val="00CB0756"/>
    <w:rsid w:val="00CD01A0"/>
    <w:rsid w:val="00CD630D"/>
    <w:rsid w:val="00CF1059"/>
    <w:rsid w:val="00CF768F"/>
    <w:rsid w:val="00D0586B"/>
    <w:rsid w:val="00D21D9D"/>
    <w:rsid w:val="00D23DCA"/>
    <w:rsid w:val="00D27FA6"/>
    <w:rsid w:val="00D31E9E"/>
    <w:rsid w:val="00D458A3"/>
    <w:rsid w:val="00D46863"/>
    <w:rsid w:val="00D46EE8"/>
    <w:rsid w:val="00D61A0C"/>
    <w:rsid w:val="00D63947"/>
    <w:rsid w:val="00D910BC"/>
    <w:rsid w:val="00D95782"/>
    <w:rsid w:val="00DC4FAD"/>
    <w:rsid w:val="00DD2146"/>
    <w:rsid w:val="00DD4766"/>
    <w:rsid w:val="00DD780F"/>
    <w:rsid w:val="00E02F18"/>
    <w:rsid w:val="00E25667"/>
    <w:rsid w:val="00E27312"/>
    <w:rsid w:val="00E4656C"/>
    <w:rsid w:val="00E71DB1"/>
    <w:rsid w:val="00E91BF4"/>
    <w:rsid w:val="00EB1398"/>
    <w:rsid w:val="00EF53FD"/>
    <w:rsid w:val="00F227BB"/>
    <w:rsid w:val="00F22DA0"/>
    <w:rsid w:val="00F2435C"/>
    <w:rsid w:val="00F42118"/>
    <w:rsid w:val="00F47CA5"/>
    <w:rsid w:val="00F521C9"/>
    <w:rsid w:val="00F5776D"/>
    <w:rsid w:val="00F65B7B"/>
    <w:rsid w:val="00F76CE0"/>
    <w:rsid w:val="00F82307"/>
    <w:rsid w:val="00F8613C"/>
    <w:rsid w:val="00F93346"/>
    <w:rsid w:val="00FA2B57"/>
    <w:rsid w:val="00FA6368"/>
    <w:rsid w:val="00FB5357"/>
    <w:rsid w:val="00FC1CA2"/>
    <w:rsid w:val="00FC703C"/>
    <w:rsid w:val="00FD15F1"/>
    <w:rsid w:val="00FF0ADE"/>
    <w:rsid w:val="00FF77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780F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D47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D4766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D47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D4766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9</Words>
  <Characters>167</Characters>
  <Application>Microsoft Office Word</Application>
  <DocSecurity>0</DocSecurity>
  <Lines>1</Lines>
  <Paragraphs>1</Paragraphs>
  <ScaleCrop>false</ScaleCrop>
  <Company>Microsoft</Company>
  <LinksUpToDate>false</LinksUpToDate>
  <CharactersWithSpaces>1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3</cp:revision>
  <dcterms:created xsi:type="dcterms:W3CDTF">2020-10-15T02:04:00Z</dcterms:created>
  <dcterms:modified xsi:type="dcterms:W3CDTF">2020-10-15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